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4" r:id="rId3"/>
    <p:sldId id="274" r:id="rId4"/>
    <p:sldId id="259" r:id="rId5"/>
    <p:sldId id="273" r:id="rId6"/>
    <p:sldId id="263" r:id="rId7"/>
    <p:sldId id="260" r:id="rId8"/>
    <p:sldId id="258" r:id="rId9"/>
    <p:sldId id="269" r:id="rId10"/>
    <p:sldId id="257" r:id="rId11"/>
    <p:sldId id="275" r:id="rId12"/>
    <p:sldId id="277" r:id="rId13"/>
    <p:sldId id="266" r:id="rId14"/>
    <p:sldId id="276" r:id="rId15"/>
    <p:sldId id="267" r:id="rId16"/>
    <p:sldId id="265" r:id="rId17"/>
    <p:sldId id="262" r:id="rId18"/>
    <p:sldId id="272" r:id="rId19"/>
    <p:sldId id="278" r:id="rId20"/>
    <p:sldId id="270" r:id="rId21"/>
    <p:sldId id="271" r:id="rId22"/>
    <p:sldId id="268" r:id="rId23"/>
    <p:sldId id="26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6FA858E2-76FF-48B9-A7F6-36FA8E473AA2}" type="datetimeFigureOut">
              <a:rPr lang="en-US" smtClean="0"/>
              <a:t>2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D6554F81-85CD-4CEB-AB30-00DB88F4A16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43046" y="762000"/>
            <a:ext cx="338552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ar-IQ" sz="8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الغايات</a:t>
            </a:r>
            <a:endParaRPr lang="en-US" sz="8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26206" y="2521987"/>
            <a:ext cx="21192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limits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10651" y="4343400"/>
            <a:ext cx="48317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ar-IQ" sz="5400" b="1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م.رواء ابراهيم عسى</a:t>
            </a:r>
            <a:endParaRPr lang="en-US" sz="54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0562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6133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09600" y="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omputing Limits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95400" y="1066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Ex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1066800"/>
          <a:ext cx="1447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723600" imgH="330120" progId="Equation.DSMT4">
                  <p:embed/>
                </p:oleObj>
              </mc:Choice>
              <mc:Fallback>
                <p:oleObj name="Equation" r:id="rId3" imgW="723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6800"/>
                        <a:ext cx="1447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29000" y="1066800"/>
          <a:ext cx="190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952200" imgH="317160" progId="Equation.DSMT4">
                  <p:embed/>
                </p:oleObj>
              </mc:Choice>
              <mc:Fallback>
                <p:oleObj name="Equation" r:id="rId5" imgW="952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66800"/>
                        <a:ext cx="190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29000" y="1676400"/>
          <a:ext cx="21336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7" imgW="1066680" imgH="634680" progId="Equation.DSMT4">
                  <p:embed/>
                </p:oleObj>
              </mc:Choice>
              <mc:Fallback>
                <p:oleObj name="Equation" r:id="rId7" imgW="1066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21336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85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685800" y="3810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Indeterminate Form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91200" y="457200"/>
          <a:ext cx="42068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"/>
                        <a:ext cx="42068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78000" y="1676400"/>
          <a:ext cx="157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7" imgW="787320" imgH="406080" progId="Equation.DSMT4">
                  <p:embed/>
                </p:oleObj>
              </mc:Choice>
              <mc:Fallback>
                <p:oleObj name="Equation" r:id="rId7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676400"/>
                        <a:ext cx="1574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43000" y="1828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Ex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810000" y="18288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tice      form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4953000" y="1600200"/>
          <a:ext cx="354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540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10"/>
          <p:cNvSpPr>
            <a:spLocks/>
          </p:cNvSpPr>
          <p:nvPr/>
        </p:nvSpPr>
        <p:spPr bwMode="auto">
          <a:xfrm>
            <a:off x="3352800" y="2438400"/>
            <a:ext cx="1752600" cy="317500"/>
          </a:xfrm>
          <a:custGeom>
            <a:avLst/>
            <a:gdLst>
              <a:gd name="T0" fmla="*/ 1104 w 1104"/>
              <a:gd name="T1" fmla="*/ 48 h 200"/>
              <a:gd name="T2" fmla="*/ 528 w 1104"/>
              <a:gd name="T3" fmla="*/ 192 h 200"/>
              <a:gd name="T4" fmla="*/ 0 w 1104"/>
              <a:gd name="T5" fmla="*/ 0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04" h="200">
                <a:moveTo>
                  <a:pt x="1104" y="48"/>
                </a:moveTo>
                <a:cubicBezTo>
                  <a:pt x="908" y="124"/>
                  <a:pt x="712" y="200"/>
                  <a:pt x="528" y="192"/>
                </a:cubicBezTo>
                <a:cubicBezTo>
                  <a:pt x="344" y="184"/>
                  <a:pt x="88" y="32"/>
                  <a:pt x="0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3276600" y="1358900"/>
            <a:ext cx="1676400" cy="393700"/>
          </a:xfrm>
          <a:custGeom>
            <a:avLst/>
            <a:gdLst>
              <a:gd name="T0" fmla="*/ 1056 w 1056"/>
              <a:gd name="T1" fmla="*/ 200 h 248"/>
              <a:gd name="T2" fmla="*/ 528 w 1056"/>
              <a:gd name="T3" fmla="*/ 8 h 248"/>
              <a:gd name="T4" fmla="*/ 0 w 1056"/>
              <a:gd name="T5" fmla="*/ 248 h 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56" h="248">
                <a:moveTo>
                  <a:pt x="1056" y="200"/>
                </a:moveTo>
                <a:cubicBezTo>
                  <a:pt x="880" y="100"/>
                  <a:pt x="704" y="0"/>
                  <a:pt x="528" y="8"/>
                </a:cubicBezTo>
                <a:cubicBezTo>
                  <a:pt x="352" y="16"/>
                  <a:pt x="88" y="208"/>
                  <a:pt x="0" y="248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1752600" y="2895600"/>
          <a:ext cx="2590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1" imgW="1295280" imgH="444240" progId="Equation.DSMT4">
                  <p:embed/>
                </p:oleObj>
              </mc:Choice>
              <mc:Fallback>
                <p:oleObj name="Equation" r:id="rId11" imgW="1295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2590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1752600" y="4038600"/>
          <a:ext cx="2565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3" imgW="1282680" imgH="444240" progId="Equation.DSMT4">
                  <p:embed/>
                </p:oleObj>
              </mc:Choice>
              <mc:Fallback>
                <p:oleObj name="Equation" r:id="rId13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2565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953000" y="2971800"/>
            <a:ext cx="3048000" cy="965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actor and cancel common factors</a:t>
            </a:r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 flipH="1">
            <a:off x="3429000" y="3352800"/>
            <a:ext cx="914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 flipH="1">
            <a:off x="2971800" y="2971800"/>
            <a:ext cx="914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164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  <p:bldP spid="14" grpId="0" animBg="1" autoUpdateAnimBg="0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85800"/>
            <a:ext cx="815340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540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85455" y="9906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Ex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25211"/>
              </p:ext>
            </p:extLst>
          </p:nvPr>
        </p:nvGraphicFramePr>
        <p:xfrm>
          <a:off x="2071255" y="838200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255" y="838200"/>
                        <a:ext cx="1498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05366"/>
              </p:ext>
            </p:extLst>
          </p:nvPr>
        </p:nvGraphicFramePr>
        <p:xfrm>
          <a:off x="3671455" y="685800"/>
          <a:ext cx="1955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977760" imgH="622080" progId="Equation.DSMT4">
                  <p:embed/>
                </p:oleObj>
              </mc:Choice>
              <mc:Fallback>
                <p:oleObj name="Equation" r:id="rId5" imgW="977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455" y="685800"/>
                        <a:ext cx="1955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88409"/>
              </p:ext>
            </p:extLst>
          </p:nvPr>
        </p:nvGraphicFramePr>
        <p:xfrm>
          <a:off x="5652655" y="762000"/>
          <a:ext cx="220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104840" imgH="609480" progId="Equation.DSMT4">
                  <p:embed/>
                </p:oleObj>
              </mc:Choice>
              <mc:Fallback>
                <p:oleObj name="Equation" r:id="rId7" imgW="1104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655" y="762000"/>
                        <a:ext cx="2209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643391"/>
              </p:ext>
            </p:extLst>
          </p:nvPr>
        </p:nvGraphicFramePr>
        <p:xfrm>
          <a:off x="5881255" y="2209800"/>
          <a:ext cx="16764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255" y="2209800"/>
                        <a:ext cx="16764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086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04800"/>
            <a:ext cx="76962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2493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927" y="304800"/>
            <a:ext cx="9067800" cy="593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3915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839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7215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945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3048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Limits at Infinity</a:t>
            </a:r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90600" y="16002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or all </a:t>
            </a:r>
            <a:r>
              <a:rPr lang="en-US" i="1" dirty="0"/>
              <a:t>n</a:t>
            </a:r>
            <a:r>
              <a:rPr lang="en-US" dirty="0"/>
              <a:t> &gt; 0,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048000" y="1295400"/>
          <a:ext cx="3733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3" imgW="1346040" imgH="406080" progId="Equation.DSMT4">
                  <p:embed/>
                </p:oleObj>
              </mc:Choice>
              <mc:Fallback>
                <p:oleObj name="Equation" r:id="rId3" imgW="1346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95400"/>
                        <a:ext cx="3733800" cy="1093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990600" y="2819400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rovided that       is defined.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971800" y="2514600"/>
          <a:ext cx="576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5" imgW="228600" imgH="406080" progId="Equation.DSMT4">
                  <p:embed/>
                </p:oleObj>
              </mc:Choice>
              <mc:Fallback>
                <p:oleObj name="Equation" r:id="rId5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5762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600200" y="37338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Ex.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286000" y="3505200"/>
          <a:ext cx="2032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7" imgW="1015920" imgH="444240" progId="Equation.DSMT4">
                  <p:embed/>
                </p:oleObj>
              </mc:Choice>
              <mc:Fallback>
                <p:oleObj name="Equation" r:id="rId7" imgW="101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2032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4584700" y="3200400"/>
          <a:ext cx="21336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9" imgW="1066680" imgH="787320" progId="Equation.DSMT4">
                  <p:embed/>
                </p:oleObj>
              </mc:Choice>
              <mc:Fallback>
                <p:oleObj name="Equation" r:id="rId9" imgW="1066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3200400"/>
                        <a:ext cx="21336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248400" y="5181600"/>
          <a:ext cx="2133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1" imgW="1041120" imgH="393480" progId="Equation.DSMT4">
                  <p:embed/>
                </p:oleObj>
              </mc:Choice>
              <mc:Fallback>
                <p:oleObj name="Equation" r:id="rId11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181600"/>
                        <a:ext cx="2133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239000" y="3505200"/>
            <a:ext cx="1295400" cy="965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vide by</a:t>
            </a:r>
          </a:p>
        </p:txBody>
      </p:sp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7848600" y="3886200"/>
          <a:ext cx="439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3" imgW="177480" imgH="215640" progId="Equation.DSMT4">
                  <p:embed/>
                </p:oleObj>
              </mc:Choice>
              <mc:Fallback>
                <p:oleObj name="Equation" r:id="rId13" imgW="177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886200"/>
                        <a:ext cx="4397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2362200" y="4724400"/>
          <a:ext cx="3733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5" imgW="1866600" imgH="838080" progId="Equation.DSMT4">
                  <p:embed/>
                </p:oleObj>
              </mc:Choice>
              <mc:Fallback>
                <p:oleObj name="Equation" r:id="rId15" imgW="18666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37338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016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2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06394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493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5882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"/>
            <a:ext cx="8991600" cy="6400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8658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086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754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533400" y="15240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Limit of a Function</a:t>
            </a:r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19200" y="15240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limit of </a:t>
            </a:r>
            <a:r>
              <a:rPr lang="en-US" i="1"/>
              <a:t>f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, as </a:t>
            </a:r>
            <a:r>
              <a:rPr lang="en-US" i="1"/>
              <a:t>x</a:t>
            </a:r>
            <a:r>
              <a:rPr lang="en-US"/>
              <a:t> approaches </a:t>
            </a:r>
            <a:r>
              <a:rPr lang="en-US" i="1"/>
              <a:t>a</a:t>
            </a:r>
            <a:r>
              <a:rPr lang="en-US"/>
              <a:t>, equals </a:t>
            </a:r>
            <a:r>
              <a:rPr lang="en-US" i="1"/>
              <a:t>L</a:t>
            </a:r>
            <a:r>
              <a:rPr lang="en-US"/>
              <a:t> 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057400" y="2133600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ritten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19200" y="3124200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we can make the value </a:t>
            </a:r>
            <a:r>
              <a:rPr lang="en-US" i="1"/>
              <a:t>f 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arbitrarily close to </a:t>
            </a:r>
            <a:r>
              <a:rPr lang="en-US" i="1"/>
              <a:t>L </a:t>
            </a:r>
            <a:r>
              <a:rPr lang="en-US"/>
              <a:t>by taking </a:t>
            </a:r>
            <a:r>
              <a:rPr lang="en-US" i="1"/>
              <a:t>x</a:t>
            </a:r>
            <a:r>
              <a:rPr lang="en-US"/>
              <a:t> to be sufficiently close to </a:t>
            </a:r>
            <a:r>
              <a:rPr lang="en-US" i="1"/>
              <a:t>a</a:t>
            </a:r>
            <a:r>
              <a:rPr lang="en-US"/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29000" y="2209800"/>
          <a:ext cx="20066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812520" imgH="291960" progId="Equation.DSMT4">
                  <p:embed/>
                </p:oleObj>
              </mc:Choice>
              <mc:Fallback>
                <p:oleObj name="Equation" r:id="rId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09800"/>
                        <a:ext cx="2006600" cy="7207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419600" y="4191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133600" y="55626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3505200" y="4267200"/>
            <a:ext cx="2514600" cy="2133600"/>
          </a:xfrm>
          <a:custGeom>
            <a:avLst/>
            <a:gdLst>
              <a:gd name="T0" fmla="*/ 0 w 1584"/>
              <a:gd name="T1" fmla="*/ 1344 h 1344"/>
              <a:gd name="T2" fmla="*/ 384 w 1584"/>
              <a:gd name="T3" fmla="*/ 624 h 1344"/>
              <a:gd name="T4" fmla="*/ 1296 w 1584"/>
              <a:gd name="T5" fmla="*/ 384 h 1344"/>
              <a:gd name="T6" fmla="*/ 1584 w 1584"/>
              <a:gd name="T7" fmla="*/ 0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" h="1344">
                <a:moveTo>
                  <a:pt x="0" y="1344"/>
                </a:moveTo>
                <a:cubicBezTo>
                  <a:pt x="84" y="1064"/>
                  <a:pt x="168" y="784"/>
                  <a:pt x="384" y="624"/>
                </a:cubicBezTo>
                <a:cubicBezTo>
                  <a:pt x="600" y="464"/>
                  <a:pt x="1096" y="488"/>
                  <a:pt x="1296" y="384"/>
                </a:cubicBezTo>
                <a:cubicBezTo>
                  <a:pt x="1496" y="280"/>
                  <a:pt x="1536" y="64"/>
                  <a:pt x="1584" y="0"/>
                </a:cubicBezTo>
              </a:path>
            </a:pathLst>
          </a:custGeom>
          <a:noFill/>
          <a:ln w="25400">
            <a:solidFill>
              <a:schemeClr val="accent2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5486400" y="48768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562600" y="5410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42672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10200" y="5562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810000" y="4648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L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019800" y="4343400"/>
          <a:ext cx="1143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1143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146925" y="52482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2133600" y="55626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 flipV="1">
            <a:off x="4419600" y="41910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038600" y="3962400"/>
            <a:ext cx="282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23885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" y="27709"/>
            <a:ext cx="8915400" cy="6754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9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09600" y="0"/>
            <a:ext cx="77724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omputing Limits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95400" y="1524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</a:rPr>
              <a:t>Ex.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968500" y="1371600"/>
          <a:ext cx="502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371600"/>
                        <a:ext cx="5029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14"/>
          <p:cNvSpPr>
            <a:spLocks noChangeShapeType="1"/>
          </p:cNvSpPr>
          <p:nvPr/>
        </p:nvSpPr>
        <p:spPr bwMode="auto">
          <a:xfrm>
            <a:off x="4267200" y="2895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1676400" y="45720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 flipH="1" flipV="1">
            <a:off x="3276600" y="2362200"/>
            <a:ext cx="457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 flipH="1" flipV="1">
            <a:off x="3810000" y="3429000"/>
            <a:ext cx="114300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18"/>
          <p:cNvSpPr>
            <a:spLocks noChangeArrowheads="1"/>
          </p:cNvSpPr>
          <p:nvPr/>
        </p:nvSpPr>
        <p:spPr bwMode="auto">
          <a:xfrm>
            <a:off x="3733800" y="3276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9"/>
          <p:cNvSpPr>
            <a:spLocks noChangeArrowheads="1"/>
          </p:cNvSpPr>
          <p:nvPr/>
        </p:nvSpPr>
        <p:spPr bwMode="auto">
          <a:xfrm>
            <a:off x="3733800" y="4267200"/>
            <a:ext cx="152400" cy="152400"/>
          </a:xfrm>
          <a:prstGeom prst="ellipse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4114800" y="3352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495800" y="3048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</a:t>
            </a:r>
          </a:p>
        </p:txBody>
      </p:sp>
      <p:sp>
        <p:nvSpPr>
          <p:cNvPr id="14" name="Line 22"/>
          <p:cNvSpPr>
            <a:spLocks noChangeShapeType="1"/>
          </p:cNvSpPr>
          <p:nvPr/>
        </p:nvSpPr>
        <p:spPr bwMode="auto">
          <a:xfrm>
            <a:off x="3810000" y="4495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581400" y="4648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/>
              <a:t>2</a:t>
            </a: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5410200" y="2590800"/>
          <a:ext cx="2616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1307880" imgH="291960" progId="Equation.DSMT4">
                  <p:embed/>
                </p:oleObj>
              </mc:Choice>
              <mc:Fallback>
                <p:oleObj name="Equation" r:id="rId5" imgW="1307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2616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5"/>
          <p:cNvGraphicFramePr>
            <a:graphicFrameLocks noChangeAspect="1"/>
          </p:cNvGraphicFramePr>
          <p:nvPr/>
        </p:nvGraphicFramePr>
        <p:xfrm>
          <a:off x="6705600" y="3200400"/>
          <a:ext cx="1676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812520" imgH="507960" progId="Equation.DSMT4">
                  <p:embed/>
                </p:oleObj>
              </mc:Choice>
              <mc:Fallback>
                <p:oleObj name="Equation" r:id="rId7" imgW="812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200400"/>
                        <a:ext cx="1676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26"/>
          <p:cNvSpPr>
            <a:spLocks/>
          </p:cNvSpPr>
          <p:nvPr/>
        </p:nvSpPr>
        <p:spPr bwMode="auto">
          <a:xfrm>
            <a:off x="3886200" y="3429000"/>
            <a:ext cx="4343400" cy="1727200"/>
          </a:xfrm>
          <a:custGeom>
            <a:avLst/>
            <a:gdLst>
              <a:gd name="T0" fmla="*/ 2736 w 2736"/>
              <a:gd name="T1" fmla="*/ 480 h 1088"/>
              <a:gd name="T2" fmla="*/ 1872 w 2736"/>
              <a:gd name="T3" fmla="*/ 1008 h 1088"/>
              <a:gd name="T4" fmla="*/ 0 w 2736"/>
              <a:gd name="T5" fmla="*/ 0 h 10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36" h="1088">
                <a:moveTo>
                  <a:pt x="2736" y="480"/>
                </a:moveTo>
                <a:cubicBezTo>
                  <a:pt x="2532" y="784"/>
                  <a:pt x="2328" y="1088"/>
                  <a:pt x="1872" y="1008"/>
                </a:cubicBezTo>
                <a:cubicBezTo>
                  <a:pt x="1416" y="928"/>
                  <a:pt x="312" y="168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228600" y="3810000"/>
            <a:ext cx="2743200" cy="11604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ote:  </a:t>
            </a:r>
            <a:r>
              <a:rPr lang="en-US" i="1"/>
              <a:t>f</a:t>
            </a:r>
            <a:r>
              <a:rPr lang="en-US"/>
              <a:t> (-2) = 1 </a:t>
            </a:r>
          </a:p>
          <a:p>
            <a:pPr>
              <a:spcBef>
                <a:spcPct val="50000"/>
              </a:spcBef>
            </a:pPr>
            <a:r>
              <a:rPr lang="en-US"/>
              <a:t>is not involved </a:t>
            </a:r>
          </a:p>
        </p:txBody>
      </p:sp>
      <p:sp>
        <p:nvSpPr>
          <p:cNvPr id="20" name="Freeform 28"/>
          <p:cNvSpPr>
            <a:spLocks/>
          </p:cNvSpPr>
          <p:nvPr/>
        </p:nvSpPr>
        <p:spPr bwMode="auto">
          <a:xfrm>
            <a:off x="1981200" y="4419600"/>
            <a:ext cx="1727200" cy="1371600"/>
          </a:xfrm>
          <a:custGeom>
            <a:avLst/>
            <a:gdLst>
              <a:gd name="T0" fmla="*/ 32 w 1088"/>
              <a:gd name="T1" fmla="*/ 288 h 864"/>
              <a:gd name="T2" fmla="*/ 176 w 1088"/>
              <a:gd name="T3" fmla="*/ 816 h 864"/>
              <a:gd name="T4" fmla="*/ 1088 w 1088"/>
              <a:gd name="T5" fmla="*/ 0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88" h="864">
                <a:moveTo>
                  <a:pt x="32" y="288"/>
                </a:moveTo>
                <a:cubicBezTo>
                  <a:pt x="16" y="576"/>
                  <a:pt x="0" y="864"/>
                  <a:pt x="176" y="816"/>
                </a:cubicBezTo>
                <a:cubicBezTo>
                  <a:pt x="352" y="768"/>
                  <a:pt x="936" y="136"/>
                  <a:pt x="1088" y="0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9"/>
          <p:cNvSpPr>
            <a:spLocks noChangeShapeType="1"/>
          </p:cNvSpPr>
          <p:nvPr/>
        </p:nvSpPr>
        <p:spPr bwMode="auto">
          <a:xfrm>
            <a:off x="6477000" y="4572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0"/>
          <p:cNvSpPr>
            <a:spLocks noChangeShapeType="1"/>
          </p:cNvSpPr>
          <p:nvPr/>
        </p:nvSpPr>
        <p:spPr bwMode="auto">
          <a:xfrm flipV="1">
            <a:off x="4267200" y="2743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7146925" y="4257675"/>
            <a:ext cx="341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4251325" y="2428875"/>
            <a:ext cx="473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16666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 autoUpdateAnimBg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8610600" cy="662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8830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-76200"/>
            <a:ext cx="8915400" cy="7086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569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7182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6742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4</TotalTime>
  <Words>108</Words>
  <Application>Microsoft Office PowerPoint</Application>
  <PresentationFormat>On-screen Show (4:3)</PresentationFormat>
  <Paragraphs>31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Executiv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xnet</dc:creator>
  <cp:lastModifiedBy>boxnet</cp:lastModifiedBy>
  <cp:revision>7</cp:revision>
  <dcterms:created xsi:type="dcterms:W3CDTF">2020-02-23T19:39:33Z</dcterms:created>
  <dcterms:modified xsi:type="dcterms:W3CDTF">2020-02-23T20:13:48Z</dcterms:modified>
</cp:coreProperties>
</file>